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4B68758B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C21418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283E617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2F5306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4B68758B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C21418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283E617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2F5306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5EF6A790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4653E6" w:rsidRPr="004653E6">
        <w:rPr>
          <w:u w:val="single"/>
        </w:rPr>
        <w:t>集成运算放大器应用（二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4D7C98D3" w:rsidR="003236C4" w:rsidRDefault="00524281" w:rsidP="003236C4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A87746">
        <w:t>掌握幅值比较器的电路组成及工作原理。</w:t>
      </w:r>
      <w:r w:rsidR="003236C4">
        <w:t xml:space="preserve"> </w:t>
      </w:r>
    </w:p>
    <w:p w14:paraId="25FB7648" w14:textId="7A4D02E9" w:rsidR="003236C4" w:rsidRDefault="003236C4" w:rsidP="003236C4">
      <w:pPr>
        <w:ind w:firstLine="420"/>
      </w:pPr>
      <w:r>
        <w:t xml:space="preserve">2. </w:t>
      </w:r>
      <w:r w:rsidR="006E4E76">
        <w:t>掌握用集成运放构成的方波、三角波发生器的工作原理和性能。</w:t>
      </w:r>
    </w:p>
    <w:p w14:paraId="75A03B4A" w14:textId="6D554FB6" w:rsidR="003236C4" w:rsidRDefault="003236C4" w:rsidP="003236C4">
      <w:pPr>
        <w:ind w:firstLine="420"/>
      </w:pPr>
      <w:r>
        <w:t xml:space="preserve">3. </w:t>
      </w:r>
      <w:r w:rsidR="007D41D0">
        <w:t>了解压控脉宽调制电路的组成和工作原理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5BDE43A" w14:textId="553808AA" w:rsidR="00DB5162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BB59AF">
        <w:t>模拟电子技术实验箱</w:t>
      </w:r>
      <w:r w:rsidR="00BB59AF">
        <w:rPr>
          <w:rFonts w:hint="eastAsia"/>
        </w:rPr>
        <w:t>，</w:t>
      </w:r>
      <w:r w:rsidR="00BB59AF">
        <w:t>双踪数字示波器</w:t>
      </w:r>
      <w:r w:rsidR="00BB59AF">
        <w:rPr>
          <w:rFonts w:hint="eastAsia"/>
        </w:rPr>
        <w:t>，</w:t>
      </w:r>
      <w:r w:rsidR="00BB59AF">
        <w:t>函数信号发生器</w:t>
      </w:r>
      <w:r w:rsidR="00BB59AF">
        <w:rPr>
          <w:rFonts w:hint="eastAsia"/>
        </w:rPr>
        <w:t>，</w:t>
      </w:r>
      <w:r w:rsidR="00BB59AF">
        <w:t>直流电源</w:t>
      </w:r>
      <w:r w:rsidR="00BB59AF">
        <w:rPr>
          <w:rFonts w:hint="eastAsia"/>
        </w:rPr>
        <w:t>，</w:t>
      </w:r>
      <w:r w:rsidR="00BB59AF">
        <w:t>数字式万用表</w:t>
      </w:r>
    </w:p>
    <w:p w14:paraId="0A650E56" w14:textId="158AB7E7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01CAB6" w14:textId="31CB9752" w:rsidR="00A76203" w:rsidRDefault="00DF3507" w:rsidP="00A839A0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7D0AE06" wp14:editId="6A78FD6D">
            <wp:simplePos x="0" y="0"/>
            <wp:positionH relativeFrom="margin">
              <wp:align>right</wp:align>
            </wp:positionH>
            <wp:positionV relativeFrom="paragraph">
              <wp:posOffset>14578</wp:posOffset>
            </wp:positionV>
            <wp:extent cx="2009140" cy="902335"/>
            <wp:effectExtent l="0" t="0" r="0" b="0"/>
            <wp:wrapSquare wrapText="bothSides"/>
            <wp:docPr id="10026507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074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839A0">
        <w:t>同相输入电压比较器</w:t>
      </w:r>
    </w:p>
    <w:p w14:paraId="58826717" w14:textId="1B5814D7" w:rsidR="00FF0CFA" w:rsidRDefault="00FF0CFA" w:rsidP="00A839A0">
      <w:pPr>
        <w:ind w:firstLineChars="200" w:firstLine="420"/>
        <w:jc w:val="left"/>
      </w:pPr>
      <w:r>
        <w:t>运放工作在开环状态，输出为正、负饱和电平。</w:t>
      </w:r>
    </w:p>
    <w:p w14:paraId="135B951C" w14:textId="11371648" w:rsidR="0018231F" w:rsidRDefault="0018231F" w:rsidP="00A839A0">
      <w:pPr>
        <w:ind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4A451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8pt" o:ole="">
            <v:imagedata r:id="rId10" o:title=""/>
          </v:shape>
          <o:OLEObject Type="Embed" ProgID="Equation.DSMT4" ShapeID="_x0000_i1025" DrawAspect="Content" ObjectID="_1794049737" r:id="rId11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4E54FB1">
          <v:shape id="_x0000_i1026" type="#_x0000_t75" style="width:45.25pt;height:18pt" o:ole="">
            <v:imagedata r:id="rId12" o:title=""/>
          </v:shape>
          <o:OLEObject Type="Embed" ProgID="Equation.DSMT4" ShapeID="_x0000_i1026" DrawAspect="Content" ObjectID="_1794049738" r:id="rId13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64BDEB8F">
          <v:shape id="_x0000_i1027" type="#_x0000_t75" style="width:36.9pt;height:18pt" o:ole="">
            <v:imagedata r:id="rId14" o:title=""/>
          </v:shape>
          <o:OLEObject Type="Embed" ProgID="Equation.DSMT4" ShapeID="_x0000_i1027" DrawAspect="Content" ObjectID="_1794049739" r:id="rId15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3A09D06A">
          <v:shape id="_x0000_i1028" type="#_x0000_t75" style="width:42.9pt;height:18pt" o:ole="">
            <v:imagedata r:id="rId16" o:title=""/>
          </v:shape>
          <o:OLEObject Type="Embed" ProgID="Equation.DSMT4" ShapeID="_x0000_i1028" DrawAspect="Content" ObjectID="_1794049740" r:id="rId17"/>
        </w:object>
      </w:r>
      <w:r>
        <w:rPr>
          <w:rFonts w:hint="eastAsia"/>
        </w:rPr>
        <w:t>；</w:t>
      </w:r>
    </w:p>
    <w:p w14:paraId="28EACAE6" w14:textId="34BA647B" w:rsidR="00CA4028" w:rsidRDefault="00CA4028" w:rsidP="00A839A0">
      <w:pPr>
        <w:ind w:firstLineChars="200" w:firstLine="420"/>
        <w:jc w:val="left"/>
      </w:pPr>
      <w:r>
        <w:t>电压传输特性曲线如右图所示。</w:t>
      </w:r>
    </w:p>
    <w:p w14:paraId="493B1476" w14:textId="06777F0C" w:rsidR="00455312" w:rsidRPr="0018231F" w:rsidRDefault="00455312" w:rsidP="00A839A0">
      <w:pPr>
        <w:ind w:firstLineChars="200" w:firstLine="420"/>
        <w:jc w:val="left"/>
      </w:pPr>
      <w:r>
        <w:t>当输入为一定幅度的正弦波时，比较器将输入正弦波变换为输出矩形波。</w:t>
      </w:r>
    </w:p>
    <w:p w14:paraId="7B7E2D33" w14:textId="5DFFCEA3" w:rsidR="00CD2E2C" w:rsidRDefault="00984FFE" w:rsidP="007C5D0E">
      <w:pPr>
        <w:ind w:firstLine="420"/>
      </w:pPr>
      <w:r>
        <w:t xml:space="preserve">2. </w:t>
      </w:r>
      <w:r w:rsidR="006D7A21">
        <w:t>由集成运放构成的方波、三角波发生电路和压控脉宽调制电路</w:t>
      </w:r>
    </w:p>
    <w:p w14:paraId="14D2B2D4" w14:textId="7223305A" w:rsidR="003A5EEB" w:rsidRDefault="00716989" w:rsidP="007C5D0E">
      <w:pPr>
        <w:ind w:firstLine="420"/>
      </w:pPr>
      <w:r>
        <w:t>（</w:t>
      </w:r>
      <w:r>
        <w:t>1</w:t>
      </w:r>
      <w:r>
        <w:t>）</w:t>
      </w:r>
      <w:r w:rsidR="003A5EEB">
        <w:t>）由集成运放构成的方波、三角波发生电路</w:t>
      </w:r>
    </w:p>
    <w:p w14:paraId="774E46ED" w14:textId="040C668A" w:rsidR="00957774" w:rsidRDefault="00F56AC7" w:rsidP="007C5D0E">
      <w:pPr>
        <w:ind w:firstLine="420"/>
      </w:pPr>
      <w:r>
        <w:rPr>
          <w:noProof/>
        </w:rPr>
        <w:drawing>
          <wp:inline distT="0" distB="0" distL="0" distR="0" wp14:anchorId="6AC66ABD" wp14:editId="37EBE7CA">
            <wp:extent cx="4406572" cy="3226903"/>
            <wp:effectExtent l="0" t="0" r="0" b="0"/>
            <wp:docPr id="5747853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78538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15540" cy="32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E2D0C" w14:textId="00C65328" w:rsidR="00F56AC7" w:rsidRDefault="00D72104" w:rsidP="007C5D0E">
      <w:pPr>
        <w:ind w:firstLine="420"/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1AB686B8" wp14:editId="5CC6A506">
            <wp:simplePos x="0" y="0"/>
            <wp:positionH relativeFrom="margin">
              <wp:posOffset>2860040</wp:posOffset>
            </wp:positionH>
            <wp:positionV relativeFrom="paragraph">
              <wp:posOffset>0</wp:posOffset>
            </wp:positionV>
            <wp:extent cx="1493520" cy="1231265"/>
            <wp:effectExtent l="0" t="0" r="0" b="6985"/>
            <wp:wrapSquare wrapText="bothSides"/>
            <wp:docPr id="220721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78"/>
                    <a:stretch/>
                  </pic:blipFill>
                  <pic:spPr bwMode="auto">
                    <a:xfrm>
                      <a:off x="0" y="0"/>
                      <a:ext cx="1493520" cy="1231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295BEE4A" wp14:editId="00240092">
            <wp:simplePos x="0" y="0"/>
            <wp:positionH relativeFrom="margin">
              <wp:align>right</wp:align>
            </wp:positionH>
            <wp:positionV relativeFrom="paragraph">
              <wp:posOffset>353</wp:posOffset>
            </wp:positionV>
            <wp:extent cx="1601470" cy="1195705"/>
            <wp:effectExtent l="0" t="0" r="0" b="4445"/>
            <wp:wrapSquare wrapText="bothSides"/>
            <wp:docPr id="294961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30"/>
                    <a:stretch/>
                  </pic:blipFill>
                  <pic:spPr bwMode="auto">
                    <a:xfrm>
                      <a:off x="0" y="0"/>
                      <a:ext cx="1601470" cy="1195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AC7">
        <w:rPr>
          <w:rFonts w:hint="eastAsia"/>
        </w:rPr>
        <w:t>其中</w:t>
      </w:r>
      <w:r w:rsidR="00F56AC7" w:rsidRPr="00F56AC7">
        <w:rPr>
          <w:position w:val="-12"/>
        </w:rPr>
        <w:object w:dxaOrig="320" w:dyaOrig="360" w14:anchorId="110D9CEE">
          <v:shape id="_x0000_i1029" type="#_x0000_t75" style="width:16.15pt;height:18pt" o:ole="">
            <v:imagedata r:id="rId21" o:title=""/>
          </v:shape>
          <o:OLEObject Type="Embed" ProgID="Equation.DSMT4" ShapeID="_x0000_i1029" DrawAspect="Content" ObjectID="_1794049741" r:id="rId22"/>
        </w:object>
      </w:r>
      <w:r w:rsidR="00F56AC7">
        <w:rPr>
          <w:rFonts w:hint="eastAsia"/>
        </w:rPr>
        <w:t>输出方波，</w:t>
      </w:r>
      <w:r w:rsidR="00F56AC7" w:rsidRPr="00F56AC7">
        <w:rPr>
          <w:position w:val="-12"/>
        </w:rPr>
        <w:object w:dxaOrig="340" w:dyaOrig="360" w14:anchorId="621C2F2A">
          <v:shape id="_x0000_i1030" type="#_x0000_t75" style="width:17.1pt;height:18pt" o:ole="">
            <v:imagedata r:id="rId23" o:title=""/>
          </v:shape>
          <o:OLEObject Type="Embed" ProgID="Equation.DSMT4" ShapeID="_x0000_i1030" DrawAspect="Content" ObjectID="_1794049742" r:id="rId24"/>
        </w:object>
      </w:r>
      <w:r w:rsidR="00F56AC7">
        <w:rPr>
          <w:rFonts w:hint="eastAsia"/>
        </w:rPr>
        <w:t>输出三角波</w:t>
      </w:r>
    </w:p>
    <w:p w14:paraId="3ABDB821" w14:textId="5AABEEB8" w:rsidR="00D72104" w:rsidRDefault="00D72104" w:rsidP="00EF1DDC">
      <w:pPr>
        <w:tabs>
          <w:tab w:val="left" w:pos="2788"/>
        </w:tabs>
        <w:ind w:firstLine="420"/>
      </w:pPr>
      <w:r>
        <w:rPr>
          <w:rFonts w:hint="eastAsia"/>
        </w:rPr>
        <w:t>周期</w:t>
      </w:r>
      <w:r w:rsidRPr="00D72104">
        <w:rPr>
          <w:position w:val="-30"/>
        </w:rPr>
        <w:object w:dxaOrig="1359" w:dyaOrig="680" w14:anchorId="16E18C93">
          <v:shape id="_x0000_i1031" type="#_x0000_t75" style="width:67.85pt;height:33.7pt" o:ole="">
            <v:imagedata r:id="rId25" o:title=""/>
          </v:shape>
          <o:OLEObject Type="Embed" ProgID="Equation.DSMT4" ShapeID="_x0000_i1031" DrawAspect="Content" ObjectID="_1794049743" r:id="rId26"/>
        </w:object>
      </w:r>
      <w:r w:rsidR="00EF1DDC">
        <w:tab/>
      </w:r>
    </w:p>
    <w:p w14:paraId="5FC34153" w14:textId="6BD0B8C8" w:rsidR="00EF1DDC" w:rsidRPr="00D72104" w:rsidRDefault="00EF1DDC" w:rsidP="00EF1DDC">
      <w:pPr>
        <w:tabs>
          <w:tab w:val="left" w:pos="2788"/>
        </w:tabs>
        <w:ind w:firstLine="420"/>
      </w:pPr>
      <w:r>
        <w:t>频率</w:t>
      </w:r>
      <w:r w:rsidR="00297237" w:rsidRPr="00297237">
        <w:rPr>
          <w:position w:val="-30"/>
        </w:rPr>
        <w:object w:dxaOrig="1840" w:dyaOrig="680" w14:anchorId="0F501906">
          <v:shape id="_x0000_i1032" type="#_x0000_t75" style="width:91.85pt;height:33.7pt" o:ole="">
            <v:imagedata r:id="rId27" o:title=""/>
          </v:shape>
          <o:OLEObject Type="Embed" ProgID="Equation.DSMT4" ShapeID="_x0000_i1032" DrawAspect="Content" ObjectID="_1794049744" r:id="rId28"/>
        </w:object>
      </w:r>
    </w:p>
    <w:p w14:paraId="307C9380" w14:textId="2C05E687" w:rsidR="00B17390" w:rsidRDefault="00B17390" w:rsidP="007C5D0E">
      <w:pPr>
        <w:ind w:firstLine="420"/>
      </w:pPr>
      <w:r>
        <w:t>（</w:t>
      </w:r>
      <w:r>
        <w:t>2</w:t>
      </w:r>
      <w:r>
        <w:t>）</w:t>
      </w:r>
      <w:r w:rsidR="00303A62">
        <w:t>压控脉宽调制电路</w:t>
      </w:r>
    </w:p>
    <w:p w14:paraId="223079FE" w14:textId="21A46F52" w:rsidR="006C0242" w:rsidRPr="006C0242" w:rsidRDefault="006C0242" w:rsidP="00C168F7">
      <w:pPr>
        <w:ind w:firstLine="420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28D07820" wp14:editId="0B2BA8F0">
            <wp:simplePos x="0" y="0"/>
            <wp:positionH relativeFrom="column">
              <wp:posOffset>508207</wp:posOffset>
            </wp:positionH>
            <wp:positionV relativeFrom="paragraph">
              <wp:posOffset>299974</wp:posOffset>
            </wp:positionV>
            <wp:extent cx="2473960" cy="2562225"/>
            <wp:effectExtent l="0" t="0" r="2540" b="9525"/>
            <wp:wrapSquare wrapText="bothSides"/>
            <wp:docPr id="1691247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247929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396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672A3E1C" wp14:editId="40F24A35">
            <wp:simplePos x="0" y="0"/>
            <wp:positionH relativeFrom="column">
              <wp:posOffset>3314968</wp:posOffset>
            </wp:positionH>
            <wp:positionV relativeFrom="paragraph">
              <wp:posOffset>221170</wp:posOffset>
            </wp:positionV>
            <wp:extent cx="1806575" cy="2691130"/>
            <wp:effectExtent l="0" t="0" r="3175" b="0"/>
            <wp:wrapTopAndBottom/>
            <wp:docPr id="1701563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563104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418">
        <w:t>电路中</w:t>
      </w:r>
      <w:r w:rsidR="00B15418">
        <w:t>A3</w:t>
      </w:r>
      <w:r w:rsidR="00B15418">
        <w:t>构成压控脉宽调制电路。</w:t>
      </w:r>
    </w:p>
    <w:p w14:paraId="771538A0" w14:textId="56282C9B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25A7E908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560C52">
        <w:rPr>
          <w:rFonts w:hint="eastAsia"/>
          <w:snapToGrid w:val="0"/>
          <w:kern w:val="0"/>
          <w:position w:val="6"/>
          <w:szCs w:val="21"/>
        </w:rPr>
        <w:t>集成运算放大器等相关知识</w:t>
      </w:r>
    </w:p>
    <w:p w14:paraId="61D23CCD" w14:textId="2BB4938B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22A09693" w:rsidR="00F743F3" w:rsidRDefault="001C030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电压比较器</w:t>
      </w:r>
    </w:p>
    <w:p w14:paraId="24A88C1E" w14:textId="65B45E04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1664CBD" w14:textId="0D885754" w:rsidR="00206949" w:rsidRDefault="00206949" w:rsidP="00206949">
      <w:pPr>
        <w:spacing w:line="276" w:lineRule="auto"/>
        <w:ind w:left="360" w:firstLine="420"/>
        <w:jc w:val="left"/>
      </w:pPr>
      <w:r w:rsidRPr="00206949">
        <w:rPr>
          <w:position w:val="-12"/>
        </w:rPr>
        <w:object w:dxaOrig="340" w:dyaOrig="360" w14:anchorId="2B376F3F">
          <v:shape id="_x0000_i1033" type="#_x0000_t75" style="width:17.1pt;height:18pt" o:ole="">
            <v:imagedata r:id="rId31" o:title=""/>
          </v:shape>
          <o:OLEObject Type="Embed" ProgID="Equation.DSMT4" ShapeID="_x0000_i1033" DrawAspect="Content" ObjectID="_1794049745" r:id="rId32"/>
        </w:object>
      </w:r>
      <w:r>
        <w:t>接直流电压</w:t>
      </w:r>
      <w:r>
        <w:t>1V</w:t>
      </w:r>
      <w:r>
        <w:t>。输入</w:t>
      </w:r>
      <w:r w:rsidR="00790C6A" w:rsidRPr="00790C6A">
        <w:rPr>
          <w:position w:val="-12"/>
        </w:rPr>
        <w:object w:dxaOrig="240" w:dyaOrig="360" w14:anchorId="71873616">
          <v:shape id="_x0000_i1034" type="#_x0000_t75" style="width:12pt;height:18pt" o:ole="">
            <v:imagedata r:id="rId33" o:title=""/>
          </v:shape>
          <o:OLEObject Type="Embed" ProgID="Equation.DSMT4" ShapeID="_x0000_i1034" DrawAspect="Content" ObjectID="_1794049746" r:id="rId34"/>
        </w:object>
      </w:r>
      <w:r w:rsidR="00491E66">
        <w:t>分别加直流电压</w:t>
      </w:r>
      <w:r w:rsidR="00491E66">
        <w:t>0.5V</w:t>
      </w:r>
      <w:r w:rsidR="00491E66">
        <w:t>和</w:t>
      </w:r>
      <w:r w:rsidR="00491E66">
        <w:t>1.5V</w:t>
      </w:r>
      <w:r w:rsidR="00491E66">
        <w:t>，用万用表测量相对应的输出电压</w:t>
      </w:r>
      <w:r w:rsidR="00711755" w:rsidRPr="00711755">
        <w:rPr>
          <w:position w:val="-12"/>
        </w:rPr>
        <w:object w:dxaOrig="260" w:dyaOrig="360" w14:anchorId="18C2DBDB">
          <v:shape id="_x0000_i1035" type="#_x0000_t75" style="width:12.9pt;height:18pt" o:ole="">
            <v:imagedata r:id="rId35" o:title=""/>
          </v:shape>
          <o:OLEObject Type="Embed" ProgID="Equation.DSMT4" ShapeID="_x0000_i1035" DrawAspect="Content" ObjectID="_1794049747" r:id="rId36"/>
        </w:object>
      </w:r>
      <w:r w:rsidR="00711755">
        <w:rPr>
          <w:rFonts w:hint="eastAsia"/>
        </w:rPr>
        <w:t>，并记录</w:t>
      </w:r>
      <w:r w:rsidR="00711755" w:rsidRPr="00711755">
        <w:rPr>
          <w:position w:val="-12"/>
        </w:rPr>
        <w:object w:dxaOrig="540" w:dyaOrig="360" w14:anchorId="60CEF6F7">
          <v:shape id="_x0000_i1036" type="#_x0000_t75" style="width:26.75pt;height:18pt" o:ole="">
            <v:imagedata r:id="rId37" o:title=""/>
          </v:shape>
          <o:OLEObject Type="Embed" ProgID="Equation.DSMT4" ShapeID="_x0000_i1036" DrawAspect="Content" ObjectID="_1794049748" r:id="rId38"/>
        </w:object>
      </w:r>
      <w:r w:rsidR="00711755">
        <w:rPr>
          <w:rFonts w:hint="eastAsia"/>
        </w:rPr>
        <w:t>值</w:t>
      </w:r>
    </w:p>
    <w:p w14:paraId="75FAF1CE" w14:textId="2C4E2D9A" w:rsidR="00E71B40" w:rsidRDefault="00486B4E" w:rsidP="00785FFD">
      <w:pPr>
        <w:spacing w:line="276" w:lineRule="auto"/>
        <w:ind w:left="360" w:firstLine="420"/>
        <w:jc w:val="left"/>
        <w:rPr>
          <w:b/>
          <w:bCs/>
          <w:snapToGrid w:val="0"/>
          <w:kern w:val="0"/>
          <w:position w:val="6"/>
          <w:szCs w:val="21"/>
        </w:rPr>
      </w:pPr>
      <w:r w:rsidRPr="00016D6F">
        <w:rPr>
          <w:b/>
          <w:bCs/>
          <w:noProof/>
          <w:snapToGrid w:val="0"/>
          <w:kern w:val="0"/>
          <w:position w:val="6"/>
          <w:szCs w:val="21"/>
        </w:rPr>
        <w:lastRenderedPageBreak/>
        <w:drawing>
          <wp:anchor distT="0" distB="0" distL="114300" distR="114300" simplePos="0" relativeHeight="251700224" behindDoc="0" locked="0" layoutInCell="1" allowOverlap="1" wp14:anchorId="729605A0" wp14:editId="1289C757">
            <wp:simplePos x="0" y="0"/>
            <wp:positionH relativeFrom="column">
              <wp:posOffset>3051761</wp:posOffset>
            </wp:positionH>
            <wp:positionV relativeFrom="paragraph">
              <wp:posOffset>320480</wp:posOffset>
            </wp:positionV>
            <wp:extent cx="1711325" cy="3565525"/>
            <wp:effectExtent l="0" t="0" r="3175" b="0"/>
            <wp:wrapTopAndBottom/>
            <wp:docPr id="1679517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1" t="2676" r="19933"/>
                    <a:stretch/>
                  </pic:blipFill>
                  <pic:spPr bwMode="auto">
                    <a:xfrm>
                      <a:off x="0" y="0"/>
                      <a:ext cx="1711325" cy="356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6D6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699200" behindDoc="0" locked="0" layoutInCell="1" allowOverlap="1" wp14:anchorId="43B03757" wp14:editId="60506233">
            <wp:simplePos x="0" y="0"/>
            <wp:positionH relativeFrom="margin">
              <wp:posOffset>679401</wp:posOffset>
            </wp:positionH>
            <wp:positionV relativeFrom="paragraph">
              <wp:posOffset>298548</wp:posOffset>
            </wp:positionV>
            <wp:extent cx="2051050" cy="3557905"/>
            <wp:effectExtent l="0" t="0" r="6350" b="4445"/>
            <wp:wrapTopAndBottom/>
            <wp:docPr id="712407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65" r="11237"/>
                    <a:stretch/>
                  </pic:blipFill>
                  <pic:spPr bwMode="auto">
                    <a:xfrm>
                      <a:off x="0" y="0"/>
                      <a:ext cx="2051050" cy="35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4281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51FDCBF9" w14:textId="5F3DF99F" w:rsidR="00486B4E" w:rsidRDefault="00486B4E" w:rsidP="00486B4E">
      <w:pPr>
        <w:spacing w:line="276" w:lineRule="auto"/>
        <w:ind w:firstLine="360"/>
        <w:jc w:val="left"/>
      </w:pPr>
      <w:r>
        <w:t xml:space="preserve">2. </w:t>
      </w:r>
      <w:r w:rsidR="00B23791">
        <w:t>观测波形变换</w:t>
      </w:r>
    </w:p>
    <w:p w14:paraId="3B365B88" w14:textId="3CE7C53A" w:rsidR="004C0834" w:rsidRDefault="0099629B" w:rsidP="00486B4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0C65D6D3" w14:textId="4B08A8EE" w:rsidR="00D7093C" w:rsidRDefault="00A35261" w:rsidP="00D7093C">
      <w:pPr>
        <w:pStyle w:val="a7"/>
        <w:spacing w:line="276" w:lineRule="auto"/>
        <w:ind w:left="780" w:firstLine="422"/>
        <w:rPr>
          <w:rFonts w:hint="eastAsia"/>
        </w:rPr>
      </w:pPr>
      <w:r w:rsidRPr="00A35261">
        <w:rPr>
          <w:b/>
          <w:bCs/>
          <w:snapToGrid w:val="0"/>
          <w:kern w:val="0"/>
          <w:position w:val="-12"/>
          <w:szCs w:val="21"/>
        </w:rPr>
        <w:object w:dxaOrig="340" w:dyaOrig="360" w14:anchorId="008844E2">
          <v:shape id="_x0000_i1093" type="#_x0000_t75" style="width:17.1pt;height:18pt" o:ole="">
            <v:imagedata r:id="rId41" o:title=""/>
          </v:shape>
          <o:OLEObject Type="Embed" ProgID="Equation.DSMT4" ShapeID="_x0000_i1093" DrawAspect="Content" ObjectID="_1794049749" r:id="rId42"/>
        </w:object>
      </w:r>
      <w:r>
        <w:t>不变</w:t>
      </w:r>
      <w:r>
        <w:t>(</w:t>
      </w:r>
      <w:r>
        <w:t>接直流电压</w:t>
      </w:r>
      <w:r>
        <w:t>2V)</w:t>
      </w:r>
      <w:r>
        <w:t>，</w:t>
      </w:r>
      <w:r>
        <w:t xml:space="preserve"> </w:t>
      </w:r>
      <w:r>
        <w:t>输入</w:t>
      </w:r>
      <w:r w:rsidRPr="00A35261">
        <w:rPr>
          <w:rFonts w:ascii="Cambria Math" w:hAnsi="Cambria Math" w:cs="Cambria Math"/>
          <w:position w:val="-12"/>
        </w:rPr>
        <w:object w:dxaOrig="240" w:dyaOrig="360" w14:anchorId="173A176B">
          <v:shape id="_x0000_i1096" type="#_x0000_t75" style="width:12pt;height:18pt" o:ole="">
            <v:imagedata r:id="rId43" o:title=""/>
          </v:shape>
          <o:OLEObject Type="Embed" ProgID="Equation.DSMT4" ShapeID="_x0000_i1096" DrawAspect="Content" ObjectID="_1794049750" r:id="rId44"/>
        </w:object>
      </w:r>
      <w:r>
        <w:t>加入正弦信号</w:t>
      </w:r>
      <w:r>
        <w:rPr>
          <w:rFonts w:hint="eastAsia"/>
        </w:rPr>
        <w:t>（</w:t>
      </w:r>
      <w:r w:rsidRPr="00A35261">
        <w:rPr>
          <w:position w:val="-14"/>
        </w:rPr>
        <w:object w:dxaOrig="2160" w:dyaOrig="380" w14:anchorId="4FE98466">
          <v:shape id="_x0000_i1099" type="#_x0000_t75" style="width:108pt;height:18.9pt" o:ole="">
            <v:imagedata r:id="rId45" o:title=""/>
          </v:shape>
          <o:OLEObject Type="Embed" ProgID="Equation.DSMT4" ShapeID="_x0000_i1099" DrawAspect="Content" ObjectID="_1794049751" r:id="rId46"/>
        </w:object>
      </w:r>
      <w:r>
        <w:rPr>
          <w:rFonts w:hint="eastAsia"/>
        </w:rPr>
        <w:t>）</w:t>
      </w:r>
      <w:r w:rsidR="00D7093C">
        <w:rPr>
          <w:rFonts w:hint="eastAsia"/>
        </w:rPr>
        <w:t>，用示波器双</w:t>
      </w:r>
    </w:p>
    <w:p w14:paraId="5630DEC9" w14:textId="5A5F9FAF" w:rsidR="00A35261" w:rsidRPr="00486B4E" w:rsidRDefault="00D7093C" w:rsidP="00D7093C">
      <w:pPr>
        <w:pStyle w:val="a7"/>
        <w:spacing w:line="276" w:lineRule="auto"/>
        <w:ind w:left="780" w:firstLineChars="0" w:firstLine="0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踪同时显示</w:t>
      </w:r>
      <w:r w:rsidRPr="00D7093C">
        <w:rPr>
          <w:position w:val="-12"/>
        </w:rPr>
        <w:object w:dxaOrig="540" w:dyaOrig="360" w14:anchorId="49BC32C5">
          <v:shape id="_x0000_i1105" type="#_x0000_t75" style="width:27.25pt;height:18pt" o:ole="">
            <v:imagedata r:id="rId47" o:title=""/>
          </v:shape>
          <o:OLEObject Type="Embed" ProgID="Equation.DSMT4" ShapeID="_x0000_i1105" DrawAspect="Content" ObjectID="_1794049752" r:id="rId48"/>
        </w:object>
      </w:r>
      <w:r>
        <w:rPr>
          <w:rFonts w:hint="eastAsia"/>
        </w:rPr>
        <w:t>波形，</w:t>
      </w:r>
      <w:r w:rsidR="00017E04">
        <w:t>记录波形和参数（幅值，周期，特别标注</w:t>
      </w:r>
      <w:r w:rsidR="00A52A74" w:rsidRPr="004E3523">
        <w:rPr>
          <w:position w:val="-12"/>
        </w:rPr>
        <w:object w:dxaOrig="260" w:dyaOrig="360" w14:anchorId="2783B8EA">
          <v:shape id="_x0000_i1110" type="#_x0000_t75" style="width:12.9pt;height:18pt" o:ole="">
            <v:imagedata r:id="rId49" o:title=""/>
          </v:shape>
          <o:OLEObject Type="Embed" ProgID="Equation.DSMT4" ShapeID="_x0000_i1110" DrawAspect="Content" ObjectID="_1794049753" r:id="rId50"/>
        </w:object>
      </w:r>
      <w:r w:rsidR="00A52A74">
        <w:t>高低电平转换时</w:t>
      </w:r>
      <w:r w:rsidR="00A52A74" w:rsidRPr="00A52A74">
        <w:rPr>
          <w:position w:val="-12"/>
        </w:rPr>
        <w:object w:dxaOrig="240" w:dyaOrig="360" w14:anchorId="3927BF8D">
          <v:shape id="_x0000_i1113" type="#_x0000_t75" style="width:12pt;height:18pt" o:ole="">
            <v:imagedata r:id="rId43" o:title=""/>
          </v:shape>
          <o:OLEObject Type="Embed" ProgID="Equation.DSMT4" ShapeID="_x0000_i1113" DrawAspect="Content" ObjectID="_1794049754" r:id="rId51"/>
        </w:object>
      </w:r>
      <w:r w:rsidR="00A52A74">
        <w:t>的大小位</w:t>
      </w:r>
      <w:r w:rsidR="00A52A74">
        <w:t xml:space="preserve"> </w:t>
      </w:r>
      <w:r w:rsidR="00A52A74">
        <w:t>置）。</w:t>
      </w:r>
    </w:p>
    <w:p w14:paraId="72D5DBA7" w14:textId="34E77F36" w:rsidR="006A024F" w:rsidRPr="00750A32" w:rsidRDefault="00750A32" w:rsidP="00E87DE1">
      <w:pPr>
        <w:spacing w:line="480" w:lineRule="auto"/>
        <w:ind w:left="720" w:firstLine="60"/>
        <w:jc w:val="left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62A8A6E" wp14:editId="07BCD971">
            <wp:simplePos x="0" y="0"/>
            <wp:positionH relativeFrom="column">
              <wp:posOffset>5222338</wp:posOffset>
            </wp:positionH>
            <wp:positionV relativeFrom="paragraph">
              <wp:posOffset>1660</wp:posOffset>
            </wp:positionV>
            <wp:extent cx="521335" cy="396240"/>
            <wp:effectExtent l="0" t="0" r="0" b="3810"/>
            <wp:wrapSquare wrapText="bothSides"/>
            <wp:docPr id="18212858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285864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335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6A05" w:rsidRPr="00CE6A05">
        <w:rPr>
          <w:noProof/>
        </w:rPr>
        <w:drawing>
          <wp:anchor distT="0" distB="0" distL="114300" distR="114300" simplePos="0" relativeHeight="251702272" behindDoc="0" locked="0" layoutInCell="1" allowOverlap="1" wp14:anchorId="1D33A07F" wp14:editId="15995AE4">
            <wp:simplePos x="0" y="0"/>
            <wp:positionH relativeFrom="margin">
              <wp:posOffset>2954020</wp:posOffset>
            </wp:positionH>
            <wp:positionV relativeFrom="paragraph">
              <wp:posOffset>323850</wp:posOffset>
            </wp:positionV>
            <wp:extent cx="2828290" cy="2127250"/>
            <wp:effectExtent l="0" t="0" r="0" b="6350"/>
            <wp:wrapSquare wrapText="bothSides"/>
            <wp:docPr id="45218550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8" t="6657" r="9661" b="12940"/>
                    <a:stretch/>
                  </pic:blipFill>
                  <pic:spPr bwMode="auto">
                    <a:xfrm>
                      <a:off x="0" y="0"/>
                      <a:ext cx="282829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263F" w:rsidRPr="00C6263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1248" behindDoc="0" locked="0" layoutInCell="1" allowOverlap="1" wp14:anchorId="4636C79B" wp14:editId="5C6E491B">
            <wp:simplePos x="0" y="0"/>
            <wp:positionH relativeFrom="margin">
              <wp:align>left</wp:align>
            </wp:positionH>
            <wp:positionV relativeFrom="paragraph">
              <wp:posOffset>300355</wp:posOffset>
            </wp:positionV>
            <wp:extent cx="2847340" cy="2151184"/>
            <wp:effectExtent l="0" t="0" r="0" b="1905"/>
            <wp:wrapTopAndBottom/>
            <wp:docPr id="10254760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9" t="12755" r="16030" b="7871"/>
                    <a:stretch/>
                  </pic:blipFill>
                  <pic:spPr bwMode="auto">
                    <a:xfrm>
                      <a:off x="0" y="0"/>
                      <a:ext cx="2847340" cy="2151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27F78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27F78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59EC247F" w14:textId="67B8024F" w:rsidR="00EA3D3F" w:rsidRDefault="001425A9" w:rsidP="00FE294F">
      <w:pPr>
        <w:spacing w:line="276" w:lineRule="auto"/>
        <w:ind w:firstLine="360"/>
        <w:jc w:val="left"/>
      </w:pPr>
      <w:r>
        <w:t>3</w:t>
      </w:r>
      <w:r w:rsidR="00E87DE1" w:rsidRPr="00E87DE1">
        <w:rPr>
          <w:rFonts w:hint="eastAsia"/>
        </w:rPr>
        <w:t xml:space="preserve">. </w:t>
      </w:r>
      <w:r w:rsidRPr="001425A9">
        <w:rPr>
          <w:rFonts w:hint="eastAsia"/>
        </w:rPr>
        <w:t>观测传输特性曲线</w:t>
      </w:r>
    </w:p>
    <w:p w14:paraId="42B924D9" w14:textId="77777777" w:rsidR="00FE294F" w:rsidRDefault="00FE294F" w:rsidP="00FE294F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2775E43F" w14:textId="7E7FA81F" w:rsidR="00FE294F" w:rsidRDefault="00FE294F" w:rsidP="00FE294F">
      <w:pPr>
        <w:pStyle w:val="a7"/>
        <w:spacing w:line="276" w:lineRule="auto"/>
        <w:ind w:left="780"/>
      </w:pPr>
      <w:r>
        <w:rPr>
          <w:rFonts w:hint="eastAsia"/>
        </w:rPr>
        <w:t>对（</w:t>
      </w:r>
      <w:r>
        <w:rPr>
          <w:rFonts w:hint="eastAsia"/>
        </w:rPr>
        <w:t>1</w:t>
      </w:r>
      <w:r>
        <w:rPr>
          <w:rFonts w:hint="eastAsia"/>
        </w:rPr>
        <w:t>）的输入条件不变，将示波器设置成</w:t>
      </w:r>
      <w:r>
        <w:rPr>
          <w:rFonts w:hint="eastAsia"/>
        </w:rPr>
        <w:t>XY</w:t>
      </w:r>
      <w:r>
        <w:rPr>
          <w:rFonts w:hint="eastAsia"/>
        </w:rPr>
        <w:t>方式，显示电压传输特性曲线，记录曲线和输入转折门限电压，输出高、低电平值。</w:t>
      </w:r>
    </w:p>
    <w:p w14:paraId="7A079CE1" w14:textId="4F083B5E" w:rsidR="00A55C4E" w:rsidRDefault="00A55C4E" w:rsidP="00A55C4E">
      <w:pPr>
        <w:spacing w:line="276" w:lineRule="auto"/>
        <w:rPr>
          <w:rFonts w:hint="eastAsia"/>
        </w:rPr>
      </w:pPr>
      <w:r>
        <w:lastRenderedPageBreak/>
        <w:tab/>
      </w:r>
      <w:r>
        <w:tab/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C404921" w14:textId="3FC1FFFB" w:rsidR="00962EA0" w:rsidRDefault="00A55C4E" w:rsidP="00FE294F">
      <w:pPr>
        <w:pStyle w:val="a7"/>
        <w:spacing w:line="276" w:lineRule="auto"/>
        <w:ind w:left="780"/>
      </w:pPr>
      <w:r w:rsidRPr="00A55C4E">
        <w:drawing>
          <wp:inline distT="0" distB="0" distL="0" distR="0" wp14:anchorId="10860CFD" wp14:editId="13B4493B">
            <wp:extent cx="3311769" cy="2491253"/>
            <wp:effectExtent l="0" t="0" r="3175" b="4445"/>
            <wp:docPr id="5399954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995496" name=""/>
                    <pic:cNvPicPr/>
                  </pic:nvPicPr>
                  <pic:blipFill rotWithShape="1">
                    <a:blip r:embed="rId55"/>
                    <a:srcRect l="14882" t="13441" r="13384" b="14608"/>
                    <a:stretch/>
                  </pic:blipFill>
                  <pic:spPr bwMode="auto">
                    <a:xfrm>
                      <a:off x="0" y="0"/>
                      <a:ext cx="3315305" cy="2493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C9A10E" w14:textId="44602C17" w:rsidR="002E6F92" w:rsidRDefault="006A5F23" w:rsidP="002E6F92">
      <w:pPr>
        <w:spacing w:line="276" w:lineRule="auto"/>
        <w:ind w:firstLine="360"/>
        <w:jc w:val="left"/>
      </w:pPr>
      <w:r>
        <w:t>4</w:t>
      </w:r>
      <w:r w:rsidR="002E6F92" w:rsidRPr="00E87DE1">
        <w:rPr>
          <w:rFonts w:hint="eastAsia"/>
        </w:rPr>
        <w:t xml:space="preserve">. </w:t>
      </w:r>
      <w:r w:rsidR="00D43717">
        <w:t>由集成运放构成的方波、三角波发生电路</w:t>
      </w:r>
    </w:p>
    <w:p w14:paraId="6E415E40" w14:textId="77777777" w:rsidR="002E6F92" w:rsidRDefault="002E6F92" w:rsidP="00FE294F">
      <w:pPr>
        <w:pStyle w:val="a7"/>
        <w:spacing w:line="276" w:lineRule="auto"/>
        <w:ind w:left="780"/>
        <w:rPr>
          <w:rFonts w:hint="eastAsia"/>
        </w:rPr>
      </w:pPr>
    </w:p>
    <w:p w14:paraId="3CB66C45" w14:textId="0F5ABF9F" w:rsidR="00A17158" w:rsidRPr="00FE294F" w:rsidRDefault="00A17158" w:rsidP="00FE294F">
      <w:pPr>
        <w:spacing w:line="276" w:lineRule="auto"/>
        <w:ind w:firstLineChars="174" w:firstLine="419"/>
        <w:rPr>
          <w:b/>
          <w:bCs/>
          <w:snapToGrid w:val="0"/>
          <w:kern w:val="0"/>
          <w:position w:val="6"/>
          <w:sz w:val="24"/>
        </w:rPr>
      </w:pPr>
      <w:r w:rsidRPr="00FE294F">
        <w:rPr>
          <w:rFonts w:hint="eastAsia"/>
          <w:b/>
          <w:bCs/>
          <w:snapToGrid w:val="0"/>
          <w:kern w:val="0"/>
          <w:position w:val="6"/>
          <w:sz w:val="24"/>
        </w:rPr>
        <w:t>六、思考题</w:t>
      </w:r>
    </w:p>
    <w:p w14:paraId="1C3FAB94" w14:textId="2A5C90A4" w:rsidR="005E069B" w:rsidRDefault="005E069B" w:rsidP="005E069B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 w:rsidRPr="005E069B">
        <w:rPr>
          <w:rFonts w:hint="eastAsia"/>
          <w:snapToGrid w:val="0"/>
          <w:kern w:val="0"/>
          <w:position w:val="6"/>
          <w:szCs w:val="21"/>
        </w:rPr>
        <w:t>1</w:t>
      </w:r>
      <w:r w:rsidRPr="005E069B">
        <w:rPr>
          <w:snapToGrid w:val="0"/>
          <w:kern w:val="0"/>
          <w:position w:val="6"/>
          <w:szCs w:val="21"/>
        </w:rPr>
        <w:t xml:space="preserve">. </w:t>
      </w:r>
      <w:r w:rsidRPr="005E069B">
        <w:rPr>
          <w:rFonts w:hint="eastAsia"/>
          <w:snapToGrid w:val="0"/>
          <w:kern w:val="0"/>
          <w:position w:val="6"/>
          <w:szCs w:val="21"/>
        </w:rPr>
        <w:t>在被测电压或电流给定参考方向之下，被测电压、电流值可能为负值</w:t>
      </w:r>
      <w:r>
        <w:rPr>
          <w:rFonts w:hint="eastAsia"/>
          <w:snapToGrid w:val="0"/>
          <w:kern w:val="0"/>
          <w:position w:val="6"/>
          <w:szCs w:val="21"/>
        </w:rPr>
        <w:t>。</w:t>
      </w:r>
      <w:r w:rsidR="0076768A" w:rsidRPr="0076768A">
        <w:rPr>
          <w:rFonts w:hint="eastAsia"/>
          <w:snapToGrid w:val="0"/>
          <w:kern w:val="0"/>
          <w:position w:val="6"/>
          <w:szCs w:val="21"/>
        </w:rPr>
        <w:t>具体测量时</w:t>
      </w:r>
      <w:r w:rsidR="0076768A">
        <w:rPr>
          <w:rFonts w:hint="eastAsia"/>
          <w:snapToGrid w:val="0"/>
          <w:kern w:val="0"/>
          <w:position w:val="6"/>
          <w:szCs w:val="21"/>
        </w:rPr>
        <w:t>，</w:t>
      </w:r>
      <w:r w:rsidR="005F2E3A">
        <w:rPr>
          <w:rFonts w:hint="eastAsia"/>
          <w:snapToGrid w:val="0"/>
          <w:kern w:val="0"/>
          <w:position w:val="6"/>
          <w:szCs w:val="21"/>
        </w:rPr>
        <w:t>仪表正极应接参考电流的流入向或参考电压的正极处，仪表负极应接参考电流的流出向或参考电压的负极处</w:t>
      </w:r>
    </w:p>
    <w:p w14:paraId="7E25E264" w14:textId="67F7C632" w:rsidR="00816164" w:rsidRDefault="00816164" w:rsidP="00127496">
      <w:pPr>
        <w:spacing w:line="276" w:lineRule="auto"/>
        <w:ind w:left="420" w:firstLine="420"/>
      </w:pPr>
      <w:r>
        <w:rPr>
          <w:rFonts w:hint="eastAsia"/>
        </w:rPr>
        <w:t>2</w:t>
      </w:r>
      <w:r>
        <w:t xml:space="preserve">. </w:t>
      </w:r>
      <w:r w:rsidR="00AF26B4">
        <w:rPr>
          <w:rFonts w:hint="eastAsia"/>
        </w:rPr>
        <w:t>流过</w:t>
      </w:r>
      <w:r w:rsidR="00AF26B4" w:rsidRPr="00AF26B4">
        <w:rPr>
          <w:position w:val="-12"/>
        </w:rPr>
        <w:object w:dxaOrig="340" w:dyaOrig="360" w14:anchorId="64C39A2E">
          <v:shape id="_x0000_i1069" type="#_x0000_t75" style="width:17.55pt;height:18pt" o:ole="">
            <v:imagedata r:id="rId56" o:title=""/>
          </v:shape>
          <o:OLEObject Type="Embed" ProgID="Equation.DSMT4" ShapeID="_x0000_i1069" DrawAspect="Content" ObjectID="_1794049755" r:id="rId57"/>
        </w:object>
      </w:r>
      <w:r w:rsidR="00AF26B4">
        <w:rPr>
          <w:rFonts w:hint="eastAsia"/>
        </w:rPr>
        <w:t>的电流改变方向</w:t>
      </w:r>
      <w:r w:rsidR="00127496">
        <w:rPr>
          <w:rFonts w:hint="eastAsia"/>
        </w:rPr>
        <w:t>时</w:t>
      </w:r>
      <w:r w:rsidR="00AF26B4">
        <w:rPr>
          <w:rFonts w:hint="eastAsia"/>
        </w:rPr>
        <w:t>，即</w:t>
      </w:r>
      <w:r w:rsidR="0056702A" w:rsidRPr="00150025">
        <w:rPr>
          <w:position w:val="-12"/>
        </w:rPr>
        <w:object w:dxaOrig="260" w:dyaOrig="360" w14:anchorId="102DEFA0">
          <v:shape id="_x0000_i1070" type="#_x0000_t75" style="width:12.9pt;height:18pt" o:ole="">
            <v:imagedata r:id="rId58" o:title=""/>
          </v:shape>
          <o:OLEObject Type="Embed" ProgID="Equation.DSMT4" ShapeID="_x0000_i1070" DrawAspect="Content" ObjectID="_1794049756" r:id="rId59"/>
        </w:object>
      </w:r>
      <w:r w:rsidR="00150025">
        <w:rPr>
          <w:rFonts w:hint="eastAsia"/>
        </w:rPr>
        <w:t>两端电压为</w:t>
      </w:r>
      <w:r w:rsidR="00150025">
        <w:rPr>
          <w:rFonts w:hint="eastAsia"/>
        </w:rPr>
        <w:t>0</w:t>
      </w:r>
      <w:r w:rsidR="00DD4DC5">
        <w:rPr>
          <w:rFonts w:hint="eastAsia"/>
        </w:rPr>
        <w:t>。</w:t>
      </w:r>
      <w:r w:rsidR="0056702A">
        <w:rPr>
          <w:rFonts w:hint="eastAsia"/>
        </w:rPr>
        <w:t>（如下图）</w:t>
      </w:r>
    </w:p>
    <w:p w14:paraId="486AA460" w14:textId="6B971523" w:rsidR="00127496" w:rsidRDefault="000602C5" w:rsidP="00127496">
      <w:pPr>
        <w:spacing w:line="276" w:lineRule="auto"/>
        <w:ind w:left="420" w:firstLine="420"/>
      </w:pPr>
      <w:r w:rsidRPr="00127496">
        <w:rPr>
          <w:position w:val="-30"/>
        </w:rPr>
        <w:object w:dxaOrig="1740" w:dyaOrig="680" w14:anchorId="568CBEC5">
          <v:shape id="_x0000_i1071" type="#_x0000_t75" style="width:87.25pt;height:34.15pt" o:ole="">
            <v:imagedata r:id="rId60" o:title=""/>
          </v:shape>
          <o:OLEObject Type="Embed" ProgID="Equation.DSMT4" ShapeID="_x0000_i1071" DrawAspect="Content" ObjectID="_1794049757" r:id="rId61"/>
        </w:object>
      </w:r>
    </w:p>
    <w:p w14:paraId="79683E71" w14:textId="3822B56C" w:rsidR="0056702A" w:rsidRDefault="0056702A" w:rsidP="005E069B">
      <w:pPr>
        <w:spacing w:line="276" w:lineRule="auto"/>
        <w:ind w:left="420" w:firstLine="420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drawing>
          <wp:inline distT="0" distB="0" distL="0" distR="0" wp14:anchorId="2696BDC9" wp14:editId="7FFBA1C8">
            <wp:extent cx="3752850" cy="2571750"/>
            <wp:effectExtent l="0" t="0" r="0" b="0"/>
            <wp:docPr id="13299099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909997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35584" w14:textId="7530F54F" w:rsidR="00524281" w:rsidRPr="008760D5" w:rsidRDefault="00A17158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七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7F542CFB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015CF736" w14:textId="2D1028F4" w:rsidR="00AD271B" w:rsidRDefault="00BF46F0" w:rsidP="00B35999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1. 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根据实验任务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1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测量数据，</w:t>
      </w:r>
      <w:r w:rsidR="00AD271B" w:rsidRPr="00AD271B">
        <w:rPr>
          <w:snapToGrid w:val="0"/>
          <w:kern w:val="0"/>
          <w:position w:val="-12"/>
          <w:szCs w:val="21"/>
        </w:rPr>
        <w:object w:dxaOrig="920" w:dyaOrig="360" w14:anchorId="7194DADF">
          <v:shape id="_x0000_i1072" type="#_x0000_t75" style="width:46.15pt;height:18pt" o:ole="">
            <v:imagedata r:id="rId63" o:title=""/>
          </v:shape>
          <o:OLEObject Type="Embed" ProgID="Equation.DSMT4" ShapeID="_x0000_i1072" DrawAspect="Content" ObjectID="_1794049758" r:id="rId64"/>
        </w:object>
      </w:r>
      <w:r w:rsidR="00AD271B">
        <w:rPr>
          <w:rFonts w:hint="eastAsia"/>
          <w:snapToGrid w:val="0"/>
          <w:kern w:val="0"/>
          <w:position w:val="6"/>
          <w:szCs w:val="21"/>
        </w:rPr>
        <w:t>的数值</w:t>
      </w:r>
      <w:r w:rsidR="0047718C">
        <w:rPr>
          <w:rFonts w:hint="eastAsia"/>
          <w:snapToGrid w:val="0"/>
          <w:kern w:val="0"/>
          <w:position w:val="6"/>
          <w:szCs w:val="21"/>
        </w:rPr>
        <w:t>在</w: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电压源</w:t>
      </w:r>
      <w:r w:rsidR="00DD4CF2" w:rsidRPr="00DD4CF2">
        <w:rPr>
          <w:snapToGrid w:val="0"/>
          <w:kern w:val="0"/>
          <w:position w:val="-12"/>
          <w:szCs w:val="21"/>
        </w:rPr>
        <w:object w:dxaOrig="340" w:dyaOrig="360" w14:anchorId="6A270308">
          <v:shape id="_x0000_i1073" type="#_x0000_t75" style="width:17.55pt;height:18pt" o:ole="">
            <v:imagedata r:id="rId65" o:title=""/>
          </v:shape>
          <o:OLEObject Type="Embed" ProgID="Equation.DSMT4" ShapeID="_x0000_i1073" DrawAspect="Content" ObjectID="_1794049759" r:id="rId66"/>
        </w:objec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和电流源</w:t>
      </w:r>
      <w:r w:rsidR="00DD4CF2" w:rsidRPr="00DD4CF2">
        <w:rPr>
          <w:snapToGrid w:val="0"/>
          <w:kern w:val="0"/>
          <w:position w:val="-12"/>
          <w:szCs w:val="21"/>
        </w:rPr>
        <w:object w:dxaOrig="260" w:dyaOrig="360" w14:anchorId="4609C0C8">
          <v:shape id="_x0000_i1074" type="#_x0000_t75" style="width:12.9pt;height:18pt" o:ole="">
            <v:imagedata r:id="rId67" o:title=""/>
          </v:shape>
          <o:OLEObject Type="Embed" ProgID="Equation.DSMT4" ShapeID="_x0000_i1074" DrawAspect="Content" ObjectID="_1794049760" r:id="rId68"/>
        </w:object>
      </w:r>
      <w:r w:rsidR="00DD4CF2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下的代数和</w:t>
      </w:r>
      <w:r w:rsidR="00850AA2">
        <w:rPr>
          <w:rFonts w:hint="eastAsia"/>
          <w:snapToGrid w:val="0"/>
          <w:kern w:val="0"/>
          <w:position w:val="6"/>
          <w:szCs w:val="21"/>
        </w:rPr>
        <w:t>近似于</w:t>
      </w:r>
      <w:r w:rsidR="00850AA2" w:rsidRPr="00850AA2">
        <w:rPr>
          <w:snapToGrid w:val="0"/>
          <w:kern w:val="0"/>
          <w:position w:val="6"/>
          <w:szCs w:val="21"/>
        </w:rPr>
        <w:t>电压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340" w:dyaOrig="360" w14:anchorId="5B3769B3">
          <v:shape id="_x0000_i1075" type="#_x0000_t75" style="width:17.55pt;height:18pt" o:ole="">
            <v:imagedata r:id="rId69" o:title=""/>
          </v:shape>
          <o:OLEObject Type="Embed" ProgID="Equation.DSMT4" ShapeID="_x0000_i1075" DrawAspect="Content" ObjectID="_1794049761" r:id="rId70"/>
        </w:object>
      </w:r>
      <w:r w:rsidR="00850AA2" w:rsidRPr="00850AA2">
        <w:rPr>
          <w:snapToGrid w:val="0"/>
          <w:kern w:val="0"/>
          <w:position w:val="6"/>
          <w:szCs w:val="21"/>
        </w:rPr>
        <w:t>与电流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260" w:dyaOrig="360" w14:anchorId="77DEDC0E">
          <v:shape id="_x0000_i1076" type="#_x0000_t75" style="width:12.9pt;height:18pt" o:ole="">
            <v:imagedata r:id="rId71" o:title=""/>
          </v:shape>
          <o:OLEObject Type="Embed" ProgID="Equation.DSMT4" ShapeID="_x0000_i1076" DrawAspect="Content" ObjectID="_1794049762" r:id="rId72"/>
        </w:object>
      </w:r>
      <w:r w:rsidR="00850AA2" w:rsidRPr="00850AA2">
        <w:rPr>
          <w:snapToGrid w:val="0"/>
          <w:kern w:val="0"/>
          <w:position w:val="6"/>
          <w:szCs w:val="21"/>
        </w:rPr>
        <w:t>共同作用</w:t>
      </w:r>
      <w:r w:rsidR="0078791C">
        <w:rPr>
          <w:rFonts w:hint="eastAsia"/>
          <w:snapToGrid w:val="0"/>
          <w:kern w:val="0"/>
          <w:position w:val="6"/>
          <w:szCs w:val="21"/>
        </w:rPr>
        <w:t>的值。其相对误差分别为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016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64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1</w:t>
      </w:r>
      <w:r w:rsidR="0078791C">
        <w:rPr>
          <w:snapToGrid w:val="0"/>
          <w:kern w:val="0"/>
          <w:position w:val="6"/>
          <w:szCs w:val="21"/>
        </w:rPr>
        <w:t>.2%</w:t>
      </w:r>
      <w:r w:rsidR="00253F00">
        <w:rPr>
          <w:rFonts w:hint="eastAsia"/>
          <w:snapToGrid w:val="0"/>
          <w:kern w:val="0"/>
          <w:position w:val="6"/>
          <w:szCs w:val="21"/>
        </w:rPr>
        <w:t>。</w:t>
      </w:r>
    </w:p>
    <w:p w14:paraId="07FC925C" w14:textId="0A8AD771" w:rsidR="008A7E6B" w:rsidRDefault="008A7E6B" w:rsidP="0088379A">
      <w:pPr>
        <w:spacing w:line="276" w:lineRule="auto"/>
        <w:ind w:left="420" w:firstLine="420"/>
      </w:pPr>
      <w:r>
        <w:rPr>
          <w:rFonts w:hint="eastAsia"/>
        </w:rPr>
        <w:lastRenderedPageBreak/>
        <w:t>2</w:t>
      </w:r>
      <w:r>
        <w:t xml:space="preserve">. </w:t>
      </w:r>
      <w:r w:rsidR="0088379A">
        <w:rPr>
          <w:rFonts w:hint="eastAsia"/>
        </w:rPr>
        <w:t>根据实验任务</w:t>
      </w:r>
      <w:r w:rsidR="0088379A">
        <w:rPr>
          <w:rFonts w:hint="eastAsia"/>
        </w:rPr>
        <w:t>2</w:t>
      </w:r>
      <w:r w:rsidR="0088379A">
        <w:rPr>
          <w:rFonts w:hint="eastAsia"/>
        </w:rPr>
        <w:t>测量数据，绘制</w:t>
      </w:r>
      <w:r w:rsidR="000737B2">
        <w:rPr>
          <w:rFonts w:hint="eastAsia"/>
        </w:rPr>
        <w:t>了</w:t>
      </w:r>
      <w:r w:rsidR="0088379A">
        <w:rPr>
          <w:rFonts w:hint="eastAsia"/>
        </w:rPr>
        <w:t>实验电路、戴维宁等效电路以及诺顿等效电路外特性曲线</w:t>
      </w:r>
      <w:r w:rsidR="00261070">
        <w:rPr>
          <w:rFonts w:hint="eastAsia"/>
        </w:rPr>
        <w:t>，三条曲线大体相近。</w:t>
      </w:r>
      <w:r w:rsidR="00870BEE">
        <w:rPr>
          <w:rFonts w:hint="eastAsia"/>
        </w:rPr>
        <w:t>。</w:t>
      </w:r>
    </w:p>
    <w:p w14:paraId="130A4636" w14:textId="41192B55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实验电路测出电阻的相对误差</w:t>
      </w:r>
      <w:r w:rsidRPr="0005516D">
        <w:rPr>
          <w:position w:val="-24"/>
        </w:rPr>
        <w:object w:dxaOrig="1500" w:dyaOrig="680" w14:anchorId="15781D1B">
          <v:shape id="_x0000_i1077" type="#_x0000_t75" style="width:75.25pt;height:34.15pt" o:ole="">
            <v:imagedata r:id="rId73" o:title=""/>
          </v:shape>
          <o:OLEObject Type="Embed" ProgID="Equation.DSMT4" ShapeID="_x0000_i1077" DrawAspect="Content" ObjectID="_1794049763" r:id="rId74"/>
        </w:object>
      </w:r>
    </w:p>
    <w:p w14:paraId="04EC3485" w14:textId="04B02B17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戴维宁等效电路测出电阻的相对误差</w:t>
      </w:r>
      <w:r w:rsidRPr="003457B5">
        <w:rPr>
          <w:position w:val="-24"/>
        </w:rPr>
        <w:object w:dxaOrig="1520" w:dyaOrig="680" w14:anchorId="2040FCA0">
          <v:shape id="_x0000_i1078" type="#_x0000_t75" style="width:76.15pt;height:34.15pt" o:ole="">
            <v:imagedata r:id="rId75" o:title=""/>
          </v:shape>
          <o:OLEObject Type="Embed" ProgID="Equation.DSMT4" ShapeID="_x0000_i1078" DrawAspect="Content" ObjectID="_1794049764" r:id="rId76"/>
        </w:object>
      </w:r>
    </w:p>
    <w:p w14:paraId="34C26F17" w14:textId="7A933CD5" w:rsidR="0005516D" w:rsidRDefault="0005516D" w:rsidP="0005516D">
      <w:pPr>
        <w:spacing w:line="276" w:lineRule="auto"/>
        <w:ind w:left="420" w:firstLine="420"/>
      </w:pPr>
      <w:r>
        <w:rPr>
          <w:rFonts w:hint="eastAsia"/>
        </w:rPr>
        <w:t>诺顿等效电路测出电阻的相对误差</w:t>
      </w:r>
      <w:r w:rsidR="00EA3D3F" w:rsidRPr="003457B5">
        <w:rPr>
          <w:position w:val="-24"/>
        </w:rPr>
        <w:object w:dxaOrig="1520" w:dyaOrig="680" w14:anchorId="6E6506CA">
          <v:shape id="_x0000_i1079" type="#_x0000_t75" style="width:76.15pt;height:34.15pt" o:ole="">
            <v:imagedata r:id="rId77" o:title=""/>
          </v:shape>
          <o:OLEObject Type="Embed" ProgID="Equation.DSMT4" ShapeID="_x0000_i1079" DrawAspect="Content" ObjectID="_1794049765" r:id="rId78"/>
        </w:object>
      </w:r>
    </w:p>
    <w:p w14:paraId="25EE477B" w14:textId="7AA9CCF1" w:rsidR="00B000EF" w:rsidRDefault="002B5B70" w:rsidP="002B5B70">
      <w:pPr>
        <w:spacing w:line="276" w:lineRule="auto"/>
        <w:ind w:left="420" w:firstLine="420"/>
      </w:pPr>
      <w:r>
        <w:rPr>
          <w:rFonts w:hint="eastAsia"/>
        </w:rPr>
        <w:t xml:space="preserve">3. </w:t>
      </w:r>
      <w:r w:rsidR="00525358">
        <w:rPr>
          <w:rFonts w:hint="eastAsia"/>
        </w:rPr>
        <w:t>除了电流表、万用表的测量误差外，造成误差很重要的一点是电流表和万用表的电阻。在本次实验中，我发现电流表接入后万用表数值发生了明显的变化</w:t>
      </w:r>
      <w:r w:rsidR="00EC5A6F">
        <w:rPr>
          <w:rFonts w:hint="eastAsia"/>
        </w:rPr>
        <w:t>。电流表存在电阻和万用表电阻不够大使得误差增大</w:t>
      </w:r>
    </w:p>
    <w:p w14:paraId="244AA8DC" w14:textId="48E7EC60" w:rsidR="002B5B70" w:rsidRPr="00B000EF" w:rsidRDefault="002B5B70" w:rsidP="002B5B70">
      <w:pPr>
        <w:ind w:left="420" w:firstLine="420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戴维南定理和诺顿定理使用条件是该二端网络必须是线性的。另外，若二端网络与外电路之间有耦合关系，则不能使用这两个定理。</w:t>
      </w:r>
    </w:p>
    <w:p w14:paraId="442E4F0E" w14:textId="62481507" w:rsidR="00192A54" w:rsidRDefault="004C1222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3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22A9BACF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31228A">
        <w:rPr>
          <w:rFonts w:hint="eastAsia"/>
        </w:rPr>
        <w:t>戴维南定理和诺顿定理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p w14:paraId="35AF1FDE" w14:textId="4C0F8669" w:rsidR="00B075A0" w:rsidRPr="00C475BA" w:rsidRDefault="00C475BA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C475BA">
        <w:rPr>
          <w:rFonts w:hint="eastAsia"/>
          <w:b/>
          <w:bCs/>
          <w:snapToGrid w:val="0"/>
          <w:kern w:val="0"/>
          <w:position w:val="6"/>
          <w:szCs w:val="21"/>
        </w:rPr>
        <w:t>4</w:t>
      </w:r>
      <w:r w:rsidRPr="00C475B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注：示波器相关图片已在实验二报告中上交</w:t>
      </w:r>
    </w:p>
    <w:sectPr w:rsidR="00B075A0" w:rsidRPr="00C475BA">
      <w:footerReference w:type="default" r:id="rId79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E0EEFA" w14:textId="77777777" w:rsidR="00154F47" w:rsidRDefault="00154F47" w:rsidP="00556355">
      <w:r>
        <w:separator/>
      </w:r>
    </w:p>
  </w:endnote>
  <w:endnote w:type="continuationSeparator" w:id="0">
    <w:p w14:paraId="5CB4C979" w14:textId="77777777" w:rsidR="00154F47" w:rsidRDefault="00154F47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B20BED" w14:textId="77777777" w:rsidR="00154F47" w:rsidRDefault="00154F47" w:rsidP="00556355">
      <w:r>
        <w:separator/>
      </w:r>
    </w:p>
  </w:footnote>
  <w:footnote w:type="continuationSeparator" w:id="0">
    <w:p w14:paraId="4089C4C8" w14:textId="77777777" w:rsidR="00154F47" w:rsidRDefault="00154F47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09058939">
    <w:abstractNumId w:val="0"/>
  </w:num>
  <w:num w:numId="2" w16cid:durableId="14857817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16D6F"/>
    <w:rsid w:val="00017E04"/>
    <w:rsid w:val="00020469"/>
    <w:rsid w:val="00031488"/>
    <w:rsid w:val="00035D8F"/>
    <w:rsid w:val="000365CA"/>
    <w:rsid w:val="0005516D"/>
    <w:rsid w:val="000602C5"/>
    <w:rsid w:val="00061B8E"/>
    <w:rsid w:val="0006358E"/>
    <w:rsid w:val="000729CA"/>
    <w:rsid w:val="000737B2"/>
    <w:rsid w:val="0008346A"/>
    <w:rsid w:val="000843C8"/>
    <w:rsid w:val="00084986"/>
    <w:rsid w:val="00092D60"/>
    <w:rsid w:val="00096FA7"/>
    <w:rsid w:val="000A3894"/>
    <w:rsid w:val="000A5C4B"/>
    <w:rsid w:val="000B51EE"/>
    <w:rsid w:val="000B56C8"/>
    <w:rsid w:val="000C26B5"/>
    <w:rsid w:val="000C26DF"/>
    <w:rsid w:val="000D5A39"/>
    <w:rsid w:val="000D7F16"/>
    <w:rsid w:val="000F5A4B"/>
    <w:rsid w:val="00100C9D"/>
    <w:rsid w:val="0010155C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25A9"/>
    <w:rsid w:val="00143376"/>
    <w:rsid w:val="00144920"/>
    <w:rsid w:val="00150025"/>
    <w:rsid w:val="001543E4"/>
    <w:rsid w:val="00154F47"/>
    <w:rsid w:val="001552F4"/>
    <w:rsid w:val="0017527C"/>
    <w:rsid w:val="00180119"/>
    <w:rsid w:val="0018231F"/>
    <w:rsid w:val="00186AA5"/>
    <w:rsid w:val="001906A6"/>
    <w:rsid w:val="00192A54"/>
    <w:rsid w:val="001A1A79"/>
    <w:rsid w:val="001A23A9"/>
    <w:rsid w:val="001A6C8C"/>
    <w:rsid w:val="001B1C4E"/>
    <w:rsid w:val="001B22D0"/>
    <w:rsid w:val="001B6C44"/>
    <w:rsid w:val="001C0307"/>
    <w:rsid w:val="001C4C1C"/>
    <w:rsid w:val="001D0061"/>
    <w:rsid w:val="001E0542"/>
    <w:rsid w:val="001E265D"/>
    <w:rsid w:val="001F1AB0"/>
    <w:rsid w:val="001F3708"/>
    <w:rsid w:val="00201504"/>
    <w:rsid w:val="00204356"/>
    <w:rsid w:val="00206949"/>
    <w:rsid w:val="00210A1B"/>
    <w:rsid w:val="0021129A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97237"/>
    <w:rsid w:val="002A4A1F"/>
    <w:rsid w:val="002B5B70"/>
    <w:rsid w:val="002C23CE"/>
    <w:rsid w:val="002C5D15"/>
    <w:rsid w:val="002D231D"/>
    <w:rsid w:val="002D79E1"/>
    <w:rsid w:val="002E3A57"/>
    <w:rsid w:val="002E3C18"/>
    <w:rsid w:val="002E586D"/>
    <w:rsid w:val="002E6F92"/>
    <w:rsid w:val="002F0DB6"/>
    <w:rsid w:val="002F2C5E"/>
    <w:rsid w:val="002F4C63"/>
    <w:rsid w:val="002F5306"/>
    <w:rsid w:val="00303A62"/>
    <w:rsid w:val="00303FA3"/>
    <w:rsid w:val="0031228A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3F53"/>
    <w:rsid w:val="00364138"/>
    <w:rsid w:val="003755FF"/>
    <w:rsid w:val="003775C5"/>
    <w:rsid w:val="003A1582"/>
    <w:rsid w:val="003A2A57"/>
    <w:rsid w:val="003A2C38"/>
    <w:rsid w:val="003A542E"/>
    <w:rsid w:val="003A5EEB"/>
    <w:rsid w:val="003A65A6"/>
    <w:rsid w:val="003B2361"/>
    <w:rsid w:val="003B3D33"/>
    <w:rsid w:val="003D2AF7"/>
    <w:rsid w:val="003E3569"/>
    <w:rsid w:val="00414DD0"/>
    <w:rsid w:val="00423F01"/>
    <w:rsid w:val="004242F2"/>
    <w:rsid w:val="00455312"/>
    <w:rsid w:val="00456959"/>
    <w:rsid w:val="00461709"/>
    <w:rsid w:val="00461F88"/>
    <w:rsid w:val="004653E6"/>
    <w:rsid w:val="00471F9D"/>
    <w:rsid w:val="00474071"/>
    <w:rsid w:val="0047718C"/>
    <w:rsid w:val="0047778D"/>
    <w:rsid w:val="0048200E"/>
    <w:rsid w:val="00483128"/>
    <w:rsid w:val="004851FF"/>
    <w:rsid w:val="00486B4E"/>
    <w:rsid w:val="00490D7A"/>
    <w:rsid w:val="00491CBD"/>
    <w:rsid w:val="00491E66"/>
    <w:rsid w:val="00494DF0"/>
    <w:rsid w:val="00495B0D"/>
    <w:rsid w:val="004A50AE"/>
    <w:rsid w:val="004A69EA"/>
    <w:rsid w:val="004B2854"/>
    <w:rsid w:val="004B4A01"/>
    <w:rsid w:val="004C0834"/>
    <w:rsid w:val="004C1222"/>
    <w:rsid w:val="004C7003"/>
    <w:rsid w:val="004D6379"/>
    <w:rsid w:val="004E0EF5"/>
    <w:rsid w:val="004E2D01"/>
    <w:rsid w:val="004E2DD9"/>
    <w:rsid w:val="004E3523"/>
    <w:rsid w:val="004E37C7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25358"/>
    <w:rsid w:val="00525FE0"/>
    <w:rsid w:val="00533BB1"/>
    <w:rsid w:val="00535EB1"/>
    <w:rsid w:val="00537246"/>
    <w:rsid w:val="00537766"/>
    <w:rsid w:val="00556355"/>
    <w:rsid w:val="005565CF"/>
    <w:rsid w:val="00560585"/>
    <w:rsid w:val="00560C52"/>
    <w:rsid w:val="0056702A"/>
    <w:rsid w:val="005707D0"/>
    <w:rsid w:val="005775BD"/>
    <w:rsid w:val="00586053"/>
    <w:rsid w:val="00586F7A"/>
    <w:rsid w:val="00593544"/>
    <w:rsid w:val="0059468A"/>
    <w:rsid w:val="005B7675"/>
    <w:rsid w:val="005C19C2"/>
    <w:rsid w:val="005D5D7B"/>
    <w:rsid w:val="005D7A91"/>
    <w:rsid w:val="005E069B"/>
    <w:rsid w:val="005E2AF3"/>
    <w:rsid w:val="005F2E3A"/>
    <w:rsid w:val="005F49FE"/>
    <w:rsid w:val="00616723"/>
    <w:rsid w:val="0062313F"/>
    <w:rsid w:val="00624760"/>
    <w:rsid w:val="00633590"/>
    <w:rsid w:val="0064030C"/>
    <w:rsid w:val="00644D91"/>
    <w:rsid w:val="006517C9"/>
    <w:rsid w:val="00652651"/>
    <w:rsid w:val="00661A3F"/>
    <w:rsid w:val="0066321A"/>
    <w:rsid w:val="00663451"/>
    <w:rsid w:val="00663998"/>
    <w:rsid w:val="006810CB"/>
    <w:rsid w:val="00682508"/>
    <w:rsid w:val="00683B0A"/>
    <w:rsid w:val="006851C7"/>
    <w:rsid w:val="00686468"/>
    <w:rsid w:val="006942AD"/>
    <w:rsid w:val="00694467"/>
    <w:rsid w:val="00694F32"/>
    <w:rsid w:val="006A024F"/>
    <w:rsid w:val="006A09F9"/>
    <w:rsid w:val="006A5F23"/>
    <w:rsid w:val="006A735D"/>
    <w:rsid w:val="006B39F8"/>
    <w:rsid w:val="006B3EA3"/>
    <w:rsid w:val="006C0242"/>
    <w:rsid w:val="006C11B2"/>
    <w:rsid w:val="006C5A2D"/>
    <w:rsid w:val="006D604E"/>
    <w:rsid w:val="006D7A21"/>
    <w:rsid w:val="006E4E3C"/>
    <w:rsid w:val="006E4E76"/>
    <w:rsid w:val="006F04EB"/>
    <w:rsid w:val="006F5731"/>
    <w:rsid w:val="006F75D8"/>
    <w:rsid w:val="00711755"/>
    <w:rsid w:val="00714A29"/>
    <w:rsid w:val="00716989"/>
    <w:rsid w:val="00716F97"/>
    <w:rsid w:val="00730589"/>
    <w:rsid w:val="00731663"/>
    <w:rsid w:val="00731D8F"/>
    <w:rsid w:val="00741D2C"/>
    <w:rsid w:val="00743951"/>
    <w:rsid w:val="007445E7"/>
    <w:rsid w:val="00745E7E"/>
    <w:rsid w:val="0074695B"/>
    <w:rsid w:val="00750A32"/>
    <w:rsid w:val="00751639"/>
    <w:rsid w:val="0075352A"/>
    <w:rsid w:val="00755583"/>
    <w:rsid w:val="007662B4"/>
    <w:rsid w:val="0076768A"/>
    <w:rsid w:val="0077701E"/>
    <w:rsid w:val="00785FFD"/>
    <w:rsid w:val="0078791C"/>
    <w:rsid w:val="00790C6A"/>
    <w:rsid w:val="007B2903"/>
    <w:rsid w:val="007C14B5"/>
    <w:rsid w:val="007C28F5"/>
    <w:rsid w:val="007C2E9B"/>
    <w:rsid w:val="007C5D0E"/>
    <w:rsid w:val="007D3FBD"/>
    <w:rsid w:val="007D41D0"/>
    <w:rsid w:val="007E1091"/>
    <w:rsid w:val="007E6F02"/>
    <w:rsid w:val="00801A70"/>
    <w:rsid w:val="00810AAB"/>
    <w:rsid w:val="00812EC0"/>
    <w:rsid w:val="0081574F"/>
    <w:rsid w:val="00816164"/>
    <w:rsid w:val="0082530E"/>
    <w:rsid w:val="00835191"/>
    <w:rsid w:val="00836846"/>
    <w:rsid w:val="00843778"/>
    <w:rsid w:val="0085081D"/>
    <w:rsid w:val="00850AA2"/>
    <w:rsid w:val="00851805"/>
    <w:rsid w:val="008571A0"/>
    <w:rsid w:val="00860C3A"/>
    <w:rsid w:val="008635F0"/>
    <w:rsid w:val="00870BEE"/>
    <w:rsid w:val="008733F1"/>
    <w:rsid w:val="008760D5"/>
    <w:rsid w:val="0088379A"/>
    <w:rsid w:val="008A3FEF"/>
    <w:rsid w:val="008A418C"/>
    <w:rsid w:val="008A7E6B"/>
    <w:rsid w:val="008B0D86"/>
    <w:rsid w:val="008B4DAF"/>
    <w:rsid w:val="008B7826"/>
    <w:rsid w:val="008C3AC8"/>
    <w:rsid w:val="008C7C9E"/>
    <w:rsid w:val="008D71F8"/>
    <w:rsid w:val="008D7BA8"/>
    <w:rsid w:val="008E03BD"/>
    <w:rsid w:val="00900F73"/>
    <w:rsid w:val="00904FC9"/>
    <w:rsid w:val="0090780B"/>
    <w:rsid w:val="00914B66"/>
    <w:rsid w:val="009151CF"/>
    <w:rsid w:val="00934057"/>
    <w:rsid w:val="00936A45"/>
    <w:rsid w:val="0093772D"/>
    <w:rsid w:val="009534B0"/>
    <w:rsid w:val="00956004"/>
    <w:rsid w:val="00957774"/>
    <w:rsid w:val="00962EA0"/>
    <w:rsid w:val="00963684"/>
    <w:rsid w:val="0096666F"/>
    <w:rsid w:val="009673AB"/>
    <w:rsid w:val="00974910"/>
    <w:rsid w:val="0098002B"/>
    <w:rsid w:val="009820A0"/>
    <w:rsid w:val="00984FFE"/>
    <w:rsid w:val="0099629B"/>
    <w:rsid w:val="009B103D"/>
    <w:rsid w:val="009C322F"/>
    <w:rsid w:val="009D1369"/>
    <w:rsid w:val="009E7786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7361"/>
    <w:rsid w:val="00A35261"/>
    <w:rsid w:val="00A4032E"/>
    <w:rsid w:val="00A447EC"/>
    <w:rsid w:val="00A52A74"/>
    <w:rsid w:val="00A53103"/>
    <w:rsid w:val="00A551EE"/>
    <w:rsid w:val="00A55C4E"/>
    <w:rsid w:val="00A56271"/>
    <w:rsid w:val="00A611AA"/>
    <w:rsid w:val="00A714B4"/>
    <w:rsid w:val="00A76203"/>
    <w:rsid w:val="00A7687E"/>
    <w:rsid w:val="00A77E39"/>
    <w:rsid w:val="00A839A0"/>
    <w:rsid w:val="00A842FC"/>
    <w:rsid w:val="00A86256"/>
    <w:rsid w:val="00A87746"/>
    <w:rsid w:val="00A87985"/>
    <w:rsid w:val="00A92A7A"/>
    <w:rsid w:val="00A946E6"/>
    <w:rsid w:val="00A97E34"/>
    <w:rsid w:val="00AC1797"/>
    <w:rsid w:val="00AD271B"/>
    <w:rsid w:val="00AF14FA"/>
    <w:rsid w:val="00AF26B4"/>
    <w:rsid w:val="00AF4EC2"/>
    <w:rsid w:val="00B000EF"/>
    <w:rsid w:val="00B051AD"/>
    <w:rsid w:val="00B05A12"/>
    <w:rsid w:val="00B075A0"/>
    <w:rsid w:val="00B12959"/>
    <w:rsid w:val="00B15418"/>
    <w:rsid w:val="00B17390"/>
    <w:rsid w:val="00B23791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4AA0"/>
    <w:rsid w:val="00B71321"/>
    <w:rsid w:val="00B74298"/>
    <w:rsid w:val="00B87ED0"/>
    <w:rsid w:val="00B9109D"/>
    <w:rsid w:val="00B96C8B"/>
    <w:rsid w:val="00B97AC9"/>
    <w:rsid w:val="00BA5248"/>
    <w:rsid w:val="00BB2A8A"/>
    <w:rsid w:val="00BB59AF"/>
    <w:rsid w:val="00BD2631"/>
    <w:rsid w:val="00BD6946"/>
    <w:rsid w:val="00BE2240"/>
    <w:rsid w:val="00BE353D"/>
    <w:rsid w:val="00BE7EC5"/>
    <w:rsid w:val="00BF46F0"/>
    <w:rsid w:val="00C04EDE"/>
    <w:rsid w:val="00C12FFD"/>
    <w:rsid w:val="00C168F7"/>
    <w:rsid w:val="00C16AFD"/>
    <w:rsid w:val="00C17FB3"/>
    <w:rsid w:val="00C2010F"/>
    <w:rsid w:val="00C21418"/>
    <w:rsid w:val="00C22970"/>
    <w:rsid w:val="00C27F79"/>
    <w:rsid w:val="00C34FCF"/>
    <w:rsid w:val="00C364C2"/>
    <w:rsid w:val="00C3668B"/>
    <w:rsid w:val="00C40144"/>
    <w:rsid w:val="00C414E3"/>
    <w:rsid w:val="00C475BA"/>
    <w:rsid w:val="00C61738"/>
    <w:rsid w:val="00C6263F"/>
    <w:rsid w:val="00C64C15"/>
    <w:rsid w:val="00C70E9E"/>
    <w:rsid w:val="00C770C7"/>
    <w:rsid w:val="00C876A2"/>
    <w:rsid w:val="00C90E8A"/>
    <w:rsid w:val="00C912D9"/>
    <w:rsid w:val="00C953B2"/>
    <w:rsid w:val="00C95621"/>
    <w:rsid w:val="00CA10DE"/>
    <w:rsid w:val="00CA4028"/>
    <w:rsid w:val="00CB2761"/>
    <w:rsid w:val="00CB2846"/>
    <w:rsid w:val="00CB4328"/>
    <w:rsid w:val="00CB5A02"/>
    <w:rsid w:val="00CC0D54"/>
    <w:rsid w:val="00CC3139"/>
    <w:rsid w:val="00CC768D"/>
    <w:rsid w:val="00CD122E"/>
    <w:rsid w:val="00CD19D8"/>
    <w:rsid w:val="00CD2E2C"/>
    <w:rsid w:val="00CD6298"/>
    <w:rsid w:val="00CD7C8D"/>
    <w:rsid w:val="00CE431F"/>
    <w:rsid w:val="00CE55BB"/>
    <w:rsid w:val="00CE6A05"/>
    <w:rsid w:val="00CF131E"/>
    <w:rsid w:val="00CF3D69"/>
    <w:rsid w:val="00CF720E"/>
    <w:rsid w:val="00D02BB9"/>
    <w:rsid w:val="00D25834"/>
    <w:rsid w:val="00D26C04"/>
    <w:rsid w:val="00D369F9"/>
    <w:rsid w:val="00D43717"/>
    <w:rsid w:val="00D4395B"/>
    <w:rsid w:val="00D46CB2"/>
    <w:rsid w:val="00D514EC"/>
    <w:rsid w:val="00D56EA7"/>
    <w:rsid w:val="00D7093C"/>
    <w:rsid w:val="00D72104"/>
    <w:rsid w:val="00D72527"/>
    <w:rsid w:val="00D84657"/>
    <w:rsid w:val="00D84852"/>
    <w:rsid w:val="00D848F3"/>
    <w:rsid w:val="00D91060"/>
    <w:rsid w:val="00D9684E"/>
    <w:rsid w:val="00DA00DB"/>
    <w:rsid w:val="00DA5462"/>
    <w:rsid w:val="00DB0833"/>
    <w:rsid w:val="00DB5162"/>
    <w:rsid w:val="00DC3633"/>
    <w:rsid w:val="00DC7E83"/>
    <w:rsid w:val="00DD4CF2"/>
    <w:rsid w:val="00DD4DC5"/>
    <w:rsid w:val="00DD6E8B"/>
    <w:rsid w:val="00DE3307"/>
    <w:rsid w:val="00DF1614"/>
    <w:rsid w:val="00DF3507"/>
    <w:rsid w:val="00DF39AB"/>
    <w:rsid w:val="00DF5214"/>
    <w:rsid w:val="00DF56E3"/>
    <w:rsid w:val="00E15E56"/>
    <w:rsid w:val="00E24348"/>
    <w:rsid w:val="00E27098"/>
    <w:rsid w:val="00E27FA3"/>
    <w:rsid w:val="00E33F1D"/>
    <w:rsid w:val="00E41DD9"/>
    <w:rsid w:val="00E423BA"/>
    <w:rsid w:val="00E47266"/>
    <w:rsid w:val="00E650AF"/>
    <w:rsid w:val="00E67E26"/>
    <w:rsid w:val="00E71B40"/>
    <w:rsid w:val="00E72FFC"/>
    <w:rsid w:val="00E737F9"/>
    <w:rsid w:val="00E82DBA"/>
    <w:rsid w:val="00E83F81"/>
    <w:rsid w:val="00E87DE1"/>
    <w:rsid w:val="00E95155"/>
    <w:rsid w:val="00E96EA7"/>
    <w:rsid w:val="00EA2E3A"/>
    <w:rsid w:val="00EA3D3F"/>
    <w:rsid w:val="00EB6862"/>
    <w:rsid w:val="00EC0032"/>
    <w:rsid w:val="00EC5A6F"/>
    <w:rsid w:val="00EE3F3F"/>
    <w:rsid w:val="00EE5FBD"/>
    <w:rsid w:val="00EF1DDC"/>
    <w:rsid w:val="00F04221"/>
    <w:rsid w:val="00F07029"/>
    <w:rsid w:val="00F132B8"/>
    <w:rsid w:val="00F17B9A"/>
    <w:rsid w:val="00F24E32"/>
    <w:rsid w:val="00F2724E"/>
    <w:rsid w:val="00F27519"/>
    <w:rsid w:val="00F3409B"/>
    <w:rsid w:val="00F41BF4"/>
    <w:rsid w:val="00F47616"/>
    <w:rsid w:val="00F47692"/>
    <w:rsid w:val="00F548D7"/>
    <w:rsid w:val="00F56AC7"/>
    <w:rsid w:val="00F645B2"/>
    <w:rsid w:val="00F66885"/>
    <w:rsid w:val="00F66A49"/>
    <w:rsid w:val="00F71115"/>
    <w:rsid w:val="00F72793"/>
    <w:rsid w:val="00F743F3"/>
    <w:rsid w:val="00F757FF"/>
    <w:rsid w:val="00F76101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D5218"/>
    <w:rsid w:val="00FD5438"/>
    <w:rsid w:val="00FE294F"/>
    <w:rsid w:val="00FF0CFA"/>
    <w:rsid w:val="00FF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4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28.jpeg"/><Relationship Id="rId58" Type="http://schemas.openxmlformats.org/officeDocument/2006/relationships/image" Target="media/image32.wmf"/><Relationship Id="rId74" Type="http://schemas.openxmlformats.org/officeDocument/2006/relationships/oleObject" Target="embeddings/oleObject27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1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8.wmf"/><Relationship Id="rId77" Type="http://schemas.openxmlformats.org/officeDocument/2006/relationships/image" Target="media/image42.wmf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0.bin"/><Relationship Id="rId67" Type="http://schemas.openxmlformats.org/officeDocument/2006/relationships/image" Target="media/image37.wmf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54" Type="http://schemas.openxmlformats.org/officeDocument/2006/relationships/image" Target="media/image29.jpeg"/><Relationship Id="rId62" Type="http://schemas.openxmlformats.org/officeDocument/2006/relationships/image" Target="media/image34.png"/><Relationship Id="rId70" Type="http://schemas.openxmlformats.org/officeDocument/2006/relationships/oleObject" Target="embeddings/oleObject25.bin"/><Relationship Id="rId75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7.jpeg"/><Relationship Id="rId60" Type="http://schemas.openxmlformats.org/officeDocument/2006/relationships/image" Target="media/image33.wmf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oleObject" Target="embeddings/oleObject29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0.jpe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0.png"/><Relationship Id="rId76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66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0</TotalTime>
  <Pages>5</Pages>
  <Words>323</Words>
  <Characters>1845</Characters>
  <Application>Microsoft Office Word</Application>
  <DocSecurity>0</DocSecurity>
  <Lines>15</Lines>
  <Paragraphs>4</Paragraphs>
  <ScaleCrop>false</ScaleCrop>
  <Company>www.xunchi.com</Company>
  <LinksUpToDate>false</LinksUpToDate>
  <CharactersWithSpaces>2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525</cp:revision>
  <cp:lastPrinted>2021-03-02T14:40:00Z</cp:lastPrinted>
  <dcterms:created xsi:type="dcterms:W3CDTF">2021-03-02T14:22:00Z</dcterms:created>
  <dcterms:modified xsi:type="dcterms:W3CDTF">2024-11-25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